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840225" w14:textId="7B629398" w:rsidR="005021FB" w:rsidRDefault="00794A0E" w:rsidP="00E17C0D">
      <w:pPr>
        <w:pStyle w:val="Title"/>
      </w:pPr>
      <w:proofErr w:type="spellStart"/>
      <w:r>
        <w:t>Coreq</w:t>
      </w:r>
      <w:proofErr w:type="spellEnd"/>
      <w:r>
        <w:t xml:space="preserve"> Support</w:t>
      </w:r>
      <w:r w:rsidR="007D5EA1">
        <w:t xml:space="preserve"> for </w:t>
      </w:r>
      <w:r w:rsidR="00E10CC9">
        <w:t xml:space="preserve">Section </w:t>
      </w:r>
      <w:r w:rsidR="004D794F">
        <w:t>5</w:t>
      </w:r>
      <w:r w:rsidR="00136633">
        <w:t>.</w:t>
      </w:r>
      <w:r w:rsidR="004A692B">
        <w:t>4</w:t>
      </w:r>
    </w:p>
    <w:p w14:paraId="69530966" w14:textId="77777777" w:rsidR="00E17C0D" w:rsidRPr="00E17C0D" w:rsidRDefault="00E17C0D" w:rsidP="00E17C0D"/>
    <w:p w14:paraId="415F347A" w14:textId="634BD7B9" w:rsidR="007041D3" w:rsidRPr="00A12BDA" w:rsidRDefault="007041D3" w:rsidP="007041D3">
      <w:pPr>
        <w:pStyle w:val="Heading1"/>
      </w:pPr>
      <w:r>
        <w:t>Topic</w:t>
      </w:r>
      <w:r w:rsidRPr="00A12BDA">
        <w:t xml:space="preserve"> </w:t>
      </w:r>
      <w:r>
        <w:t>1</w:t>
      </w:r>
      <w:r w:rsidRPr="00A12BDA">
        <w:t>:  Solving Exponential Equations by Relating the Bases</w:t>
      </w:r>
    </w:p>
    <w:p w14:paraId="7C6CF9DE" w14:textId="77777777" w:rsidR="007041D3" w:rsidRPr="000265E9" w:rsidRDefault="007041D3" w:rsidP="007041D3">
      <w:pPr>
        <w:rPr>
          <w:rFonts w:asciiTheme="minorHAnsi" w:hAnsiTheme="minorHAnsi" w:cstheme="minorHAnsi"/>
          <w:b/>
          <w:color w:val="000000" w:themeColor="text1"/>
        </w:rPr>
      </w:pPr>
    </w:p>
    <w:p w14:paraId="540BC0F6" w14:textId="279A22E9" w:rsidR="007041D3" w:rsidRPr="002F3993" w:rsidRDefault="002F3993" w:rsidP="002F3993">
      <w:pPr>
        <w:spacing w:after="500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Recall from section 5.1 that some</w:t>
      </w:r>
      <w:r w:rsidR="007041D3">
        <w:rPr>
          <w:rFonts w:asciiTheme="minorHAnsi" w:hAnsiTheme="minorHAnsi" w:cstheme="minorHAnsi"/>
          <w:color w:val="000000" w:themeColor="text1"/>
        </w:rPr>
        <w:t xml:space="preserve"> exponential equation</w:t>
      </w:r>
      <w:r>
        <w:rPr>
          <w:rFonts w:asciiTheme="minorHAnsi" w:hAnsiTheme="minorHAnsi" w:cstheme="minorHAnsi"/>
          <w:color w:val="000000" w:themeColor="text1"/>
        </w:rPr>
        <w:t>s can be solved by</w:t>
      </w:r>
      <w:r w:rsidR="007041D3">
        <w:rPr>
          <w:rFonts w:asciiTheme="minorHAnsi" w:hAnsiTheme="minorHAnsi" w:cstheme="minorHAnsi"/>
          <w:color w:val="000000" w:themeColor="text1"/>
        </w:rPr>
        <w:t xml:space="preserve"> using the</w:t>
      </w:r>
      <w:r w:rsidR="007041D3" w:rsidRPr="000265E9">
        <w:rPr>
          <w:rFonts w:asciiTheme="minorHAnsi" w:hAnsiTheme="minorHAnsi" w:cstheme="minorHAnsi"/>
          <w:color w:val="000000" w:themeColor="text1"/>
        </w:rPr>
        <w:t xml:space="preserve"> </w:t>
      </w:r>
      <w:r w:rsidR="007041D3" w:rsidRPr="000265E9">
        <w:rPr>
          <w:rFonts w:asciiTheme="minorHAnsi" w:hAnsiTheme="minorHAnsi" w:cstheme="minorHAnsi"/>
          <w:b/>
          <w:color w:val="000000" w:themeColor="text1"/>
        </w:rPr>
        <w:t>Method of Relating the Bases</w:t>
      </w:r>
      <w:r>
        <w:rPr>
          <w:rFonts w:asciiTheme="minorHAnsi" w:hAnsiTheme="minorHAnsi" w:cstheme="minorHAnsi"/>
          <w:color w:val="000000" w:themeColor="text1"/>
        </w:rPr>
        <w:t xml:space="preserve">. If </w:t>
      </w:r>
      <m:oMath>
        <m:r>
          <w:rPr>
            <w:rFonts w:ascii="Cambria Math" w:hAnsi="Cambria Math" w:cstheme="minorHAnsi"/>
            <w:color w:val="000000" w:themeColor="text1"/>
          </w:rPr>
          <m:t>b</m:t>
        </m:r>
      </m:oMath>
      <w:r>
        <w:rPr>
          <w:rFonts w:asciiTheme="minorHAnsi" w:hAnsiTheme="minorHAnsi" w:cstheme="minorHAnsi"/>
          <w:color w:val="000000" w:themeColor="text1"/>
        </w:rPr>
        <w:t xml:space="preserve"> is a positive number other than </w:t>
      </w:r>
      <m:oMath>
        <m:r>
          <w:rPr>
            <w:rFonts w:ascii="Cambria Math" w:hAnsi="Cambria Math" w:cstheme="minorHAnsi"/>
            <w:color w:val="000000" w:themeColor="text1"/>
          </w:rPr>
          <m:t>1</m:t>
        </m:r>
      </m:oMath>
      <w:r>
        <w:rPr>
          <w:rFonts w:asciiTheme="minorHAnsi" w:hAnsiTheme="minorHAnsi" w:cstheme="minorHAnsi"/>
          <w:color w:val="000000" w:themeColor="text1"/>
        </w:rPr>
        <w:t xml:space="preserve"> and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u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v</m:t>
            </m:r>
          </m:sup>
        </m:sSup>
      </m:oMath>
      <w:r>
        <w:rPr>
          <w:rFonts w:asciiTheme="minorHAnsi" w:hAnsiTheme="minorHAnsi" w:cstheme="minorHAnsi"/>
          <w:color w:val="000000" w:themeColor="text1"/>
        </w:rPr>
        <w:t xml:space="preserve">, then </w:t>
      </w:r>
      <m:oMath>
        <m:r>
          <w:rPr>
            <w:rFonts w:ascii="Cambria Math" w:hAnsi="Cambria Math" w:cstheme="minorHAnsi"/>
            <w:color w:val="000000" w:themeColor="text1"/>
          </w:rPr>
          <m:t>u=v</m:t>
        </m:r>
      </m:oMath>
      <w:r>
        <w:rPr>
          <w:rFonts w:asciiTheme="minorHAnsi" w:hAnsiTheme="minorHAnsi" w:cstheme="minorHAnsi"/>
          <w:color w:val="000000" w:themeColor="text1"/>
        </w:rPr>
        <w:t>.</w:t>
      </w:r>
    </w:p>
    <w:p w14:paraId="61F6904E" w14:textId="77777777" w:rsidR="007041D3" w:rsidRDefault="007041D3" w:rsidP="007041D3">
      <w:pPr>
        <w:rPr>
          <w:rFonts w:asciiTheme="minorHAnsi" w:hAnsiTheme="minorHAnsi" w:cstheme="minorHAnsi"/>
          <w:color w:val="000000" w:themeColor="text1"/>
        </w:rPr>
      </w:pPr>
    </w:p>
    <w:p w14:paraId="4FC46417" w14:textId="3B9422EB" w:rsidR="00231C18" w:rsidRDefault="00231C18" w:rsidP="00231C18">
      <w:pPr>
        <w:pStyle w:val="Heading1"/>
      </w:pPr>
      <w:r>
        <w:t>Topic</w:t>
      </w:r>
      <w:r w:rsidRPr="00266A57">
        <w:t xml:space="preserve"> 2:  </w:t>
      </w:r>
      <w:r w:rsidR="002F3993">
        <w:t>Understanding the Definition of a Logarithmic Function</w:t>
      </w:r>
    </w:p>
    <w:p w14:paraId="3D0C5E9F" w14:textId="1E96DE05" w:rsidR="002F3993" w:rsidRDefault="002F3993" w:rsidP="002F3993"/>
    <w:p w14:paraId="2E982671" w14:textId="77777777" w:rsidR="002F3993" w:rsidRPr="00AD5375" w:rsidRDefault="002F3993" w:rsidP="002F3993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AD5375">
        <w:rPr>
          <w:rFonts w:asciiTheme="minorHAnsi" w:hAnsiTheme="minorHAnsi" w:cstheme="minorHAnsi"/>
          <w:b/>
          <w:i/>
          <w:color w:val="auto"/>
          <w:sz w:val="24"/>
          <w:szCs w:val="24"/>
        </w:rPr>
        <w:t>Definition</w:t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 xml:space="preserve">: 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For </w:t>
      </w:r>
      <w:r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2040" w:dyaOrig="320" w14:anchorId="769AE1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x greater than 0 comma b greater than 0 and b not equal to 1" style="width:102pt;height:15.75pt" o:ole="">
            <v:imagedata r:id="rId8" o:title=""/>
          </v:shape>
          <o:OLEObject Type="Embed" ProgID="Equation.DSMT4" ShapeID="_x0000_i1025" DrawAspect="Content" ObjectID="_1746008190" r:id="rId9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, the 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logarithmic function with base </w:t>
      </w:r>
      <w:r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b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is defined by </w:t>
      </w:r>
      <w:r w:rsidRPr="00266A57">
        <w:rPr>
          <w:rFonts w:asciiTheme="minorHAnsi" w:hAnsiTheme="minorHAnsi" w:cstheme="minorHAnsi"/>
          <w:color w:val="auto"/>
          <w:position w:val="-12"/>
          <w:sz w:val="24"/>
          <w:szCs w:val="24"/>
        </w:rPr>
        <w:object w:dxaOrig="1020" w:dyaOrig="360" w14:anchorId="2ECD39CB">
          <v:shape id="_x0000_i1026" type="#_x0000_t75" alt="y equals log subscript b x" style="width:51pt;height:18pt" o:ole="">
            <v:imagedata r:id="rId10" o:title=""/>
          </v:shape>
          <o:OLEObject Type="Embed" ProgID="Equation.DSMT4" ShapeID="_x0000_i1026" DrawAspect="Content" ObjectID="_1746008191" r:id="rId11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 if and only if </w:t>
      </w:r>
      <w:r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680" w:dyaOrig="340" w14:anchorId="122EF5CB">
          <v:shape id="_x0000_i1027" type="#_x0000_t75" alt="x equals b to the power y" style="width:33.75pt;height:17.25pt" o:ole="">
            <v:imagedata r:id="rId12" o:title=""/>
          </v:shape>
          <o:OLEObject Type="Embed" ProgID="Equation.DSMT4" ShapeID="_x0000_i1027" DrawAspect="Content" ObjectID="_1746008192" r:id="rId13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14:paraId="1CD01AA5" w14:textId="1E0791A6" w:rsidR="002F3993" w:rsidRDefault="002F3993" w:rsidP="002F3993"/>
    <w:p w14:paraId="236B438E" w14:textId="3BD26986" w:rsidR="002F3993" w:rsidRDefault="002F3993" w:rsidP="002F3993">
      <w:pPr>
        <w:spacing w:after="50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definition of a logarithmic function can be used to rewrite a logarithmic equation as an equation involving an exponent</w:t>
      </w:r>
      <w:r w:rsidR="00A06CAC">
        <w:rPr>
          <w:rFonts w:asciiTheme="minorHAnsi" w:hAnsiTheme="minorHAnsi" w:cstheme="minorHAnsi"/>
        </w:rPr>
        <w:t xml:space="preserve"> or to rewrite an equation involving an exponent as a logarithmic equation. </w:t>
      </w:r>
    </w:p>
    <w:p w14:paraId="783038FC" w14:textId="5643D1D1" w:rsidR="002F3993" w:rsidRDefault="002F3993" w:rsidP="00BB5A13">
      <w:pPr>
        <w:pStyle w:val="Heading1"/>
        <w:spacing w:after="5000"/>
      </w:pPr>
      <w:r>
        <w:lastRenderedPageBreak/>
        <w:t>Topic</w:t>
      </w:r>
      <w:r w:rsidRPr="00266A57">
        <w:t xml:space="preserve"> </w:t>
      </w:r>
      <w:r w:rsidR="00284B76">
        <w:t>3</w:t>
      </w:r>
      <w:r w:rsidRPr="00266A57">
        <w:t xml:space="preserve">:  </w:t>
      </w:r>
      <w:r>
        <w:t xml:space="preserve">Solving Quadratic Equations by Factoring </w:t>
      </w:r>
    </w:p>
    <w:p w14:paraId="42BC3C80" w14:textId="5A7DE247" w:rsidR="00B90770" w:rsidRPr="00AA0588" w:rsidRDefault="00BB5A13" w:rsidP="002F3993">
      <w:pPr>
        <w:pStyle w:val="Heading1"/>
      </w:pPr>
      <w:r>
        <w:t>Topic</w:t>
      </w:r>
      <w:r w:rsidRPr="00266A57">
        <w:t xml:space="preserve"> </w:t>
      </w:r>
      <w:r>
        <w:t>4</w:t>
      </w:r>
      <w:r w:rsidRPr="00266A57">
        <w:t xml:space="preserve">:  </w:t>
      </w:r>
      <w:r>
        <w:t>Evaluating Expressions with Negative and Rational Exponents</w:t>
      </w:r>
    </w:p>
    <w:sectPr w:rsidR="00B90770" w:rsidRPr="00AA0588" w:rsidSect="00CA6DED">
      <w:headerReference w:type="default" r:id="rId14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23052D" w14:textId="77777777" w:rsidR="003B1261" w:rsidRDefault="003B1261">
      <w:r>
        <w:separator/>
      </w:r>
    </w:p>
  </w:endnote>
  <w:endnote w:type="continuationSeparator" w:id="0">
    <w:p w14:paraId="492E02DD" w14:textId="77777777" w:rsidR="003B1261" w:rsidRDefault="003B12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2B17DC" w14:textId="77777777" w:rsidR="003B1261" w:rsidRDefault="003B1261">
      <w:r>
        <w:separator/>
      </w:r>
    </w:p>
  </w:footnote>
  <w:footnote w:type="continuationSeparator" w:id="0">
    <w:p w14:paraId="6815A3FF" w14:textId="77777777" w:rsidR="003B1261" w:rsidRDefault="003B12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61A12A" w14:textId="77777777" w:rsidR="004E1D62" w:rsidRDefault="004E1D62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724A5"/>
    <w:multiLevelType w:val="hybridMultilevel"/>
    <w:tmpl w:val="D7C079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6D45D6"/>
    <w:multiLevelType w:val="hybridMultilevel"/>
    <w:tmpl w:val="B72CC6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53515"/>
    <w:multiLevelType w:val="hybridMultilevel"/>
    <w:tmpl w:val="F014B9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501B38"/>
    <w:multiLevelType w:val="hybridMultilevel"/>
    <w:tmpl w:val="AE64E1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250BD7"/>
    <w:multiLevelType w:val="hybridMultilevel"/>
    <w:tmpl w:val="E68AE5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973CE"/>
    <w:multiLevelType w:val="hybridMultilevel"/>
    <w:tmpl w:val="740C94A2"/>
    <w:lvl w:ilvl="0" w:tplc="8E9EBE6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652E2C"/>
    <w:multiLevelType w:val="hybridMultilevel"/>
    <w:tmpl w:val="4ECE84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B56C34"/>
    <w:multiLevelType w:val="hybridMultilevel"/>
    <w:tmpl w:val="B29A35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B04D60"/>
    <w:multiLevelType w:val="hybridMultilevel"/>
    <w:tmpl w:val="9F342E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7155B9"/>
    <w:multiLevelType w:val="hybridMultilevel"/>
    <w:tmpl w:val="E9B682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9F7DA8"/>
    <w:multiLevelType w:val="hybridMultilevel"/>
    <w:tmpl w:val="8A008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73D6E"/>
    <w:multiLevelType w:val="hybridMultilevel"/>
    <w:tmpl w:val="B19C3D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D81653"/>
    <w:multiLevelType w:val="hybridMultilevel"/>
    <w:tmpl w:val="184201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722CFA"/>
    <w:multiLevelType w:val="hybridMultilevel"/>
    <w:tmpl w:val="965235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41480D"/>
    <w:multiLevelType w:val="hybridMultilevel"/>
    <w:tmpl w:val="5A420B52"/>
    <w:lvl w:ilvl="0" w:tplc="0B7CFAE8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7082090"/>
    <w:multiLevelType w:val="hybridMultilevel"/>
    <w:tmpl w:val="D47E9180"/>
    <w:lvl w:ilvl="0" w:tplc="4E6A989A">
      <w:start w:val="1"/>
      <w:numFmt w:val="lowerLetter"/>
      <w:lvlText w:val="%1."/>
      <w:lvlJc w:val="left"/>
      <w:pPr>
        <w:ind w:left="4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4" w:hanging="360"/>
      </w:pPr>
    </w:lvl>
    <w:lvl w:ilvl="2" w:tplc="0409001B" w:tentative="1">
      <w:start w:val="1"/>
      <w:numFmt w:val="lowerRoman"/>
      <w:lvlText w:val="%3."/>
      <w:lvlJc w:val="right"/>
      <w:pPr>
        <w:ind w:left="1854" w:hanging="180"/>
      </w:pPr>
    </w:lvl>
    <w:lvl w:ilvl="3" w:tplc="0409000F" w:tentative="1">
      <w:start w:val="1"/>
      <w:numFmt w:val="decimal"/>
      <w:lvlText w:val="%4."/>
      <w:lvlJc w:val="left"/>
      <w:pPr>
        <w:ind w:left="2574" w:hanging="360"/>
      </w:pPr>
    </w:lvl>
    <w:lvl w:ilvl="4" w:tplc="04090019" w:tentative="1">
      <w:start w:val="1"/>
      <w:numFmt w:val="lowerLetter"/>
      <w:lvlText w:val="%5."/>
      <w:lvlJc w:val="left"/>
      <w:pPr>
        <w:ind w:left="3294" w:hanging="360"/>
      </w:pPr>
    </w:lvl>
    <w:lvl w:ilvl="5" w:tplc="0409001B" w:tentative="1">
      <w:start w:val="1"/>
      <w:numFmt w:val="lowerRoman"/>
      <w:lvlText w:val="%6."/>
      <w:lvlJc w:val="right"/>
      <w:pPr>
        <w:ind w:left="4014" w:hanging="180"/>
      </w:pPr>
    </w:lvl>
    <w:lvl w:ilvl="6" w:tplc="0409000F" w:tentative="1">
      <w:start w:val="1"/>
      <w:numFmt w:val="decimal"/>
      <w:lvlText w:val="%7."/>
      <w:lvlJc w:val="left"/>
      <w:pPr>
        <w:ind w:left="4734" w:hanging="360"/>
      </w:pPr>
    </w:lvl>
    <w:lvl w:ilvl="7" w:tplc="04090019" w:tentative="1">
      <w:start w:val="1"/>
      <w:numFmt w:val="lowerLetter"/>
      <w:lvlText w:val="%8."/>
      <w:lvlJc w:val="left"/>
      <w:pPr>
        <w:ind w:left="5454" w:hanging="360"/>
      </w:pPr>
    </w:lvl>
    <w:lvl w:ilvl="8" w:tplc="0409001B" w:tentative="1">
      <w:start w:val="1"/>
      <w:numFmt w:val="lowerRoman"/>
      <w:lvlText w:val="%9."/>
      <w:lvlJc w:val="right"/>
      <w:pPr>
        <w:ind w:left="6174" w:hanging="180"/>
      </w:pPr>
    </w:lvl>
  </w:abstractNum>
  <w:abstractNum w:abstractNumId="16" w15:restartNumberingAfterBreak="0">
    <w:nsid w:val="33D52604"/>
    <w:multiLevelType w:val="hybridMultilevel"/>
    <w:tmpl w:val="E59ACF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2A7E75"/>
    <w:multiLevelType w:val="hybridMultilevel"/>
    <w:tmpl w:val="5E6A7C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205922"/>
    <w:multiLevelType w:val="hybridMultilevel"/>
    <w:tmpl w:val="D38C2A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AB749F"/>
    <w:multiLevelType w:val="hybridMultilevel"/>
    <w:tmpl w:val="9B20C5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DA6B17"/>
    <w:multiLevelType w:val="hybridMultilevel"/>
    <w:tmpl w:val="5420E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4E4A60"/>
    <w:multiLevelType w:val="hybridMultilevel"/>
    <w:tmpl w:val="02860C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DB908B6"/>
    <w:multiLevelType w:val="hybridMultilevel"/>
    <w:tmpl w:val="5B763A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2055FE"/>
    <w:multiLevelType w:val="hybridMultilevel"/>
    <w:tmpl w:val="B0CADB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E2694C"/>
    <w:multiLevelType w:val="hybridMultilevel"/>
    <w:tmpl w:val="434665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227B9F"/>
    <w:multiLevelType w:val="hybridMultilevel"/>
    <w:tmpl w:val="90745C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A03F3E"/>
    <w:multiLevelType w:val="hybridMultilevel"/>
    <w:tmpl w:val="ED9613C0"/>
    <w:lvl w:ilvl="0" w:tplc="8E9EBE6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155726"/>
    <w:multiLevelType w:val="hybridMultilevel"/>
    <w:tmpl w:val="83F8673E"/>
    <w:lvl w:ilvl="0" w:tplc="805CDACC">
      <w:start w:val="1"/>
      <w:numFmt w:val="lowerLetter"/>
      <w:lvlText w:val="%1."/>
      <w:lvlJc w:val="left"/>
      <w:pPr>
        <w:ind w:left="4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4" w:hanging="360"/>
      </w:pPr>
    </w:lvl>
    <w:lvl w:ilvl="2" w:tplc="0409001B" w:tentative="1">
      <w:start w:val="1"/>
      <w:numFmt w:val="lowerRoman"/>
      <w:lvlText w:val="%3."/>
      <w:lvlJc w:val="right"/>
      <w:pPr>
        <w:ind w:left="1854" w:hanging="180"/>
      </w:pPr>
    </w:lvl>
    <w:lvl w:ilvl="3" w:tplc="0409000F" w:tentative="1">
      <w:start w:val="1"/>
      <w:numFmt w:val="decimal"/>
      <w:lvlText w:val="%4."/>
      <w:lvlJc w:val="left"/>
      <w:pPr>
        <w:ind w:left="2574" w:hanging="360"/>
      </w:pPr>
    </w:lvl>
    <w:lvl w:ilvl="4" w:tplc="04090019" w:tentative="1">
      <w:start w:val="1"/>
      <w:numFmt w:val="lowerLetter"/>
      <w:lvlText w:val="%5."/>
      <w:lvlJc w:val="left"/>
      <w:pPr>
        <w:ind w:left="3294" w:hanging="360"/>
      </w:pPr>
    </w:lvl>
    <w:lvl w:ilvl="5" w:tplc="0409001B" w:tentative="1">
      <w:start w:val="1"/>
      <w:numFmt w:val="lowerRoman"/>
      <w:lvlText w:val="%6."/>
      <w:lvlJc w:val="right"/>
      <w:pPr>
        <w:ind w:left="4014" w:hanging="180"/>
      </w:pPr>
    </w:lvl>
    <w:lvl w:ilvl="6" w:tplc="0409000F" w:tentative="1">
      <w:start w:val="1"/>
      <w:numFmt w:val="decimal"/>
      <w:lvlText w:val="%7."/>
      <w:lvlJc w:val="left"/>
      <w:pPr>
        <w:ind w:left="4734" w:hanging="360"/>
      </w:pPr>
    </w:lvl>
    <w:lvl w:ilvl="7" w:tplc="04090019" w:tentative="1">
      <w:start w:val="1"/>
      <w:numFmt w:val="lowerLetter"/>
      <w:lvlText w:val="%8."/>
      <w:lvlJc w:val="left"/>
      <w:pPr>
        <w:ind w:left="5454" w:hanging="360"/>
      </w:pPr>
    </w:lvl>
    <w:lvl w:ilvl="8" w:tplc="0409001B" w:tentative="1">
      <w:start w:val="1"/>
      <w:numFmt w:val="lowerRoman"/>
      <w:lvlText w:val="%9."/>
      <w:lvlJc w:val="right"/>
      <w:pPr>
        <w:ind w:left="6174" w:hanging="180"/>
      </w:pPr>
    </w:lvl>
  </w:abstractNum>
  <w:abstractNum w:abstractNumId="28" w15:restartNumberingAfterBreak="0">
    <w:nsid w:val="58586472"/>
    <w:multiLevelType w:val="hybridMultilevel"/>
    <w:tmpl w:val="591AD7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BEE0C65"/>
    <w:multiLevelType w:val="hybridMultilevel"/>
    <w:tmpl w:val="A510E3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FD052B"/>
    <w:multiLevelType w:val="hybridMultilevel"/>
    <w:tmpl w:val="87A664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A16E80"/>
    <w:multiLevelType w:val="hybridMultilevel"/>
    <w:tmpl w:val="BEE60D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9A41F4"/>
    <w:multiLevelType w:val="hybridMultilevel"/>
    <w:tmpl w:val="797057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5D30F36"/>
    <w:multiLevelType w:val="hybridMultilevel"/>
    <w:tmpl w:val="5C824F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52616C"/>
    <w:multiLevelType w:val="hybridMultilevel"/>
    <w:tmpl w:val="4AC007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6574A4B"/>
    <w:multiLevelType w:val="hybridMultilevel"/>
    <w:tmpl w:val="6986D8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8D3376"/>
    <w:multiLevelType w:val="hybridMultilevel"/>
    <w:tmpl w:val="BA2827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40465815">
    <w:abstractNumId w:val="10"/>
  </w:num>
  <w:num w:numId="2" w16cid:durableId="746148482">
    <w:abstractNumId w:val="18"/>
  </w:num>
  <w:num w:numId="3" w16cid:durableId="478694076">
    <w:abstractNumId w:val="15"/>
  </w:num>
  <w:num w:numId="4" w16cid:durableId="365060169">
    <w:abstractNumId w:val="27"/>
  </w:num>
  <w:num w:numId="5" w16cid:durableId="1113093130">
    <w:abstractNumId w:val="1"/>
  </w:num>
  <w:num w:numId="6" w16cid:durableId="1776748025">
    <w:abstractNumId w:val="29"/>
  </w:num>
  <w:num w:numId="7" w16cid:durableId="714962033">
    <w:abstractNumId w:val="3"/>
  </w:num>
  <w:num w:numId="8" w16cid:durableId="1865942156">
    <w:abstractNumId w:val="13"/>
  </w:num>
  <w:num w:numId="9" w16cid:durableId="1072044867">
    <w:abstractNumId w:val="23"/>
  </w:num>
  <w:num w:numId="10" w16cid:durableId="1692758563">
    <w:abstractNumId w:val="25"/>
  </w:num>
  <w:num w:numId="11" w16cid:durableId="740063263">
    <w:abstractNumId w:val="11"/>
  </w:num>
  <w:num w:numId="12" w16cid:durableId="1861969971">
    <w:abstractNumId w:val="4"/>
  </w:num>
  <w:num w:numId="13" w16cid:durableId="51078288">
    <w:abstractNumId w:val="30"/>
  </w:num>
  <w:num w:numId="14" w16cid:durableId="1384061589">
    <w:abstractNumId w:val="2"/>
  </w:num>
  <w:num w:numId="15" w16cid:durableId="1371223885">
    <w:abstractNumId w:val="0"/>
  </w:num>
  <w:num w:numId="16" w16cid:durableId="1031492786">
    <w:abstractNumId w:val="32"/>
  </w:num>
  <w:num w:numId="17" w16cid:durableId="1980525631">
    <w:abstractNumId w:val="36"/>
  </w:num>
  <w:num w:numId="18" w16cid:durableId="457450703">
    <w:abstractNumId w:val="17"/>
  </w:num>
  <w:num w:numId="19" w16cid:durableId="1812168257">
    <w:abstractNumId w:val="12"/>
  </w:num>
  <w:num w:numId="20" w16cid:durableId="618731423">
    <w:abstractNumId w:val="33"/>
  </w:num>
  <w:num w:numId="21" w16cid:durableId="142624628">
    <w:abstractNumId w:val="6"/>
  </w:num>
  <w:num w:numId="22" w16cid:durableId="1249342504">
    <w:abstractNumId w:val="24"/>
  </w:num>
  <w:num w:numId="23" w16cid:durableId="1791704040">
    <w:abstractNumId w:val="35"/>
  </w:num>
  <w:num w:numId="24" w16cid:durableId="12775074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425951460">
    <w:abstractNumId w:val="5"/>
  </w:num>
  <w:num w:numId="26" w16cid:durableId="207228338">
    <w:abstractNumId w:val="26"/>
  </w:num>
  <w:num w:numId="27" w16cid:durableId="623192420">
    <w:abstractNumId w:val="34"/>
  </w:num>
  <w:num w:numId="28" w16cid:durableId="672803659">
    <w:abstractNumId w:val="21"/>
  </w:num>
  <w:num w:numId="29" w16cid:durableId="437409565">
    <w:abstractNumId w:val="31"/>
  </w:num>
  <w:num w:numId="30" w16cid:durableId="419570839">
    <w:abstractNumId w:val="28"/>
  </w:num>
  <w:num w:numId="31" w16cid:durableId="1503011185">
    <w:abstractNumId w:val="7"/>
  </w:num>
  <w:num w:numId="32" w16cid:durableId="815031446">
    <w:abstractNumId w:val="20"/>
  </w:num>
  <w:num w:numId="33" w16cid:durableId="355431008">
    <w:abstractNumId w:val="8"/>
  </w:num>
  <w:num w:numId="34" w16cid:durableId="2146655199">
    <w:abstractNumId w:val="9"/>
  </w:num>
  <w:num w:numId="35" w16cid:durableId="935332170">
    <w:abstractNumId w:val="22"/>
  </w:num>
  <w:num w:numId="36" w16cid:durableId="692651258">
    <w:abstractNumId w:val="14"/>
  </w:num>
  <w:num w:numId="37" w16cid:durableId="69955410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1207"/>
    <w:rsid w:val="0000179E"/>
    <w:rsid w:val="00003E70"/>
    <w:rsid w:val="00004B0C"/>
    <w:rsid w:val="0000506B"/>
    <w:rsid w:val="000077F3"/>
    <w:rsid w:val="00007B81"/>
    <w:rsid w:val="00010181"/>
    <w:rsid w:val="00010BD9"/>
    <w:rsid w:val="00011F01"/>
    <w:rsid w:val="00013AE8"/>
    <w:rsid w:val="00015F98"/>
    <w:rsid w:val="00021767"/>
    <w:rsid w:val="000218E2"/>
    <w:rsid w:val="00032C6F"/>
    <w:rsid w:val="00035526"/>
    <w:rsid w:val="00035838"/>
    <w:rsid w:val="00035917"/>
    <w:rsid w:val="000359B0"/>
    <w:rsid w:val="00035BBC"/>
    <w:rsid w:val="00040973"/>
    <w:rsid w:val="000475E5"/>
    <w:rsid w:val="00054AB0"/>
    <w:rsid w:val="00055CA6"/>
    <w:rsid w:val="0005626E"/>
    <w:rsid w:val="00056692"/>
    <w:rsid w:val="00057318"/>
    <w:rsid w:val="000573BF"/>
    <w:rsid w:val="00061D69"/>
    <w:rsid w:val="00061FB2"/>
    <w:rsid w:val="000629B6"/>
    <w:rsid w:val="00062B23"/>
    <w:rsid w:val="00063CA2"/>
    <w:rsid w:val="00063E1A"/>
    <w:rsid w:val="00064566"/>
    <w:rsid w:val="00064D28"/>
    <w:rsid w:val="00065B02"/>
    <w:rsid w:val="00065E41"/>
    <w:rsid w:val="0007084B"/>
    <w:rsid w:val="00072930"/>
    <w:rsid w:val="00072DA2"/>
    <w:rsid w:val="000739E9"/>
    <w:rsid w:val="00073D67"/>
    <w:rsid w:val="000744FA"/>
    <w:rsid w:val="000745FD"/>
    <w:rsid w:val="00074969"/>
    <w:rsid w:val="00076C22"/>
    <w:rsid w:val="00076FB7"/>
    <w:rsid w:val="00080199"/>
    <w:rsid w:val="00081413"/>
    <w:rsid w:val="000827F0"/>
    <w:rsid w:val="000840D5"/>
    <w:rsid w:val="00085E1A"/>
    <w:rsid w:val="00091AE2"/>
    <w:rsid w:val="000A1675"/>
    <w:rsid w:val="000A2012"/>
    <w:rsid w:val="000A35A0"/>
    <w:rsid w:val="000B19BE"/>
    <w:rsid w:val="000B2BAE"/>
    <w:rsid w:val="000B2E81"/>
    <w:rsid w:val="000B4535"/>
    <w:rsid w:val="000C0C64"/>
    <w:rsid w:val="000C17D5"/>
    <w:rsid w:val="000C189D"/>
    <w:rsid w:val="000C2A4C"/>
    <w:rsid w:val="000C3378"/>
    <w:rsid w:val="000C3545"/>
    <w:rsid w:val="000C578B"/>
    <w:rsid w:val="000C67B0"/>
    <w:rsid w:val="000C70A7"/>
    <w:rsid w:val="000D227D"/>
    <w:rsid w:val="000D22A7"/>
    <w:rsid w:val="000D3798"/>
    <w:rsid w:val="000D433D"/>
    <w:rsid w:val="000D6687"/>
    <w:rsid w:val="000D6990"/>
    <w:rsid w:val="000E0267"/>
    <w:rsid w:val="000E2143"/>
    <w:rsid w:val="000E4184"/>
    <w:rsid w:val="000E5619"/>
    <w:rsid w:val="000E6127"/>
    <w:rsid w:val="000F0841"/>
    <w:rsid w:val="000F22F8"/>
    <w:rsid w:val="000F4B0A"/>
    <w:rsid w:val="000F6528"/>
    <w:rsid w:val="000F6A18"/>
    <w:rsid w:val="000F6C7A"/>
    <w:rsid w:val="000F6F7B"/>
    <w:rsid w:val="001001E5"/>
    <w:rsid w:val="001010E4"/>
    <w:rsid w:val="0010152F"/>
    <w:rsid w:val="0010368B"/>
    <w:rsid w:val="00103F9B"/>
    <w:rsid w:val="001100B9"/>
    <w:rsid w:val="00110EC4"/>
    <w:rsid w:val="0011565D"/>
    <w:rsid w:val="00122427"/>
    <w:rsid w:val="0012304F"/>
    <w:rsid w:val="00124A3E"/>
    <w:rsid w:val="00125524"/>
    <w:rsid w:val="00125AA4"/>
    <w:rsid w:val="00136633"/>
    <w:rsid w:val="00141C54"/>
    <w:rsid w:val="00141D94"/>
    <w:rsid w:val="00142A46"/>
    <w:rsid w:val="00143AC3"/>
    <w:rsid w:val="0015466B"/>
    <w:rsid w:val="00154959"/>
    <w:rsid w:val="00154C57"/>
    <w:rsid w:val="0015575A"/>
    <w:rsid w:val="0015656F"/>
    <w:rsid w:val="001579E5"/>
    <w:rsid w:val="001601E3"/>
    <w:rsid w:val="00161337"/>
    <w:rsid w:val="00161812"/>
    <w:rsid w:val="00163168"/>
    <w:rsid w:val="00163220"/>
    <w:rsid w:val="00164736"/>
    <w:rsid w:val="0016656B"/>
    <w:rsid w:val="00166E91"/>
    <w:rsid w:val="00170508"/>
    <w:rsid w:val="00171A53"/>
    <w:rsid w:val="00172B9E"/>
    <w:rsid w:val="00175A36"/>
    <w:rsid w:val="00177523"/>
    <w:rsid w:val="0018072D"/>
    <w:rsid w:val="00184713"/>
    <w:rsid w:val="001852B2"/>
    <w:rsid w:val="00185BD7"/>
    <w:rsid w:val="00190135"/>
    <w:rsid w:val="001902E2"/>
    <w:rsid w:val="001947F9"/>
    <w:rsid w:val="00195493"/>
    <w:rsid w:val="001961DD"/>
    <w:rsid w:val="001A2744"/>
    <w:rsid w:val="001A3A93"/>
    <w:rsid w:val="001A4928"/>
    <w:rsid w:val="001A7AA8"/>
    <w:rsid w:val="001B0FAE"/>
    <w:rsid w:val="001B2033"/>
    <w:rsid w:val="001B4BB5"/>
    <w:rsid w:val="001B7F09"/>
    <w:rsid w:val="001C02AC"/>
    <w:rsid w:val="001C0631"/>
    <w:rsid w:val="001C209B"/>
    <w:rsid w:val="001C310D"/>
    <w:rsid w:val="001C3F01"/>
    <w:rsid w:val="001C5A97"/>
    <w:rsid w:val="001D1E0E"/>
    <w:rsid w:val="001D2FC1"/>
    <w:rsid w:val="001D324A"/>
    <w:rsid w:val="001D7E68"/>
    <w:rsid w:val="001E1DD3"/>
    <w:rsid w:val="001E44F3"/>
    <w:rsid w:val="001E52AB"/>
    <w:rsid w:val="001E5FEF"/>
    <w:rsid w:val="001E746F"/>
    <w:rsid w:val="001F328E"/>
    <w:rsid w:val="001F4EE3"/>
    <w:rsid w:val="001F4F92"/>
    <w:rsid w:val="001F7013"/>
    <w:rsid w:val="00200EF6"/>
    <w:rsid w:val="0020294C"/>
    <w:rsid w:val="00205F12"/>
    <w:rsid w:val="002118E2"/>
    <w:rsid w:val="00214A85"/>
    <w:rsid w:val="0021734E"/>
    <w:rsid w:val="00222FA2"/>
    <w:rsid w:val="0022719B"/>
    <w:rsid w:val="002309A3"/>
    <w:rsid w:val="00231C18"/>
    <w:rsid w:val="00243B8F"/>
    <w:rsid w:val="00244BCE"/>
    <w:rsid w:val="00246A6B"/>
    <w:rsid w:val="002471AA"/>
    <w:rsid w:val="00250EFC"/>
    <w:rsid w:val="00252519"/>
    <w:rsid w:val="0025435E"/>
    <w:rsid w:val="00262D6C"/>
    <w:rsid w:val="00264542"/>
    <w:rsid w:val="002648BE"/>
    <w:rsid w:val="002678F5"/>
    <w:rsid w:val="00270F81"/>
    <w:rsid w:val="00271016"/>
    <w:rsid w:val="0027656A"/>
    <w:rsid w:val="002767DC"/>
    <w:rsid w:val="00277957"/>
    <w:rsid w:val="00281ABC"/>
    <w:rsid w:val="0028360C"/>
    <w:rsid w:val="00284B76"/>
    <w:rsid w:val="002859B4"/>
    <w:rsid w:val="002928BE"/>
    <w:rsid w:val="00295531"/>
    <w:rsid w:val="00295B82"/>
    <w:rsid w:val="002A08EB"/>
    <w:rsid w:val="002A0CB7"/>
    <w:rsid w:val="002A44AF"/>
    <w:rsid w:val="002A4851"/>
    <w:rsid w:val="002A4B39"/>
    <w:rsid w:val="002A7A4C"/>
    <w:rsid w:val="002B1F82"/>
    <w:rsid w:val="002B400A"/>
    <w:rsid w:val="002C33B9"/>
    <w:rsid w:val="002C3973"/>
    <w:rsid w:val="002C5C39"/>
    <w:rsid w:val="002C5D0A"/>
    <w:rsid w:val="002C6B12"/>
    <w:rsid w:val="002C73BF"/>
    <w:rsid w:val="002C7846"/>
    <w:rsid w:val="002D282A"/>
    <w:rsid w:val="002D2867"/>
    <w:rsid w:val="002D2E02"/>
    <w:rsid w:val="002D42AE"/>
    <w:rsid w:val="002D57EA"/>
    <w:rsid w:val="002D6EB7"/>
    <w:rsid w:val="002D79CE"/>
    <w:rsid w:val="002E0E32"/>
    <w:rsid w:val="002E1A69"/>
    <w:rsid w:val="002E2C39"/>
    <w:rsid w:val="002E31F0"/>
    <w:rsid w:val="002E4DC5"/>
    <w:rsid w:val="002E7B4E"/>
    <w:rsid w:val="002F1C2D"/>
    <w:rsid w:val="002F38F2"/>
    <w:rsid w:val="002F3993"/>
    <w:rsid w:val="002F46B4"/>
    <w:rsid w:val="003005B8"/>
    <w:rsid w:val="003036BC"/>
    <w:rsid w:val="00303A50"/>
    <w:rsid w:val="003055B8"/>
    <w:rsid w:val="00306DBE"/>
    <w:rsid w:val="0031162D"/>
    <w:rsid w:val="00312BA1"/>
    <w:rsid w:val="0031564D"/>
    <w:rsid w:val="00316381"/>
    <w:rsid w:val="00317971"/>
    <w:rsid w:val="00317AD2"/>
    <w:rsid w:val="00317B9F"/>
    <w:rsid w:val="00320274"/>
    <w:rsid w:val="003206DA"/>
    <w:rsid w:val="00321748"/>
    <w:rsid w:val="00325D89"/>
    <w:rsid w:val="00327DB6"/>
    <w:rsid w:val="003310B6"/>
    <w:rsid w:val="00336D77"/>
    <w:rsid w:val="003371EF"/>
    <w:rsid w:val="00343A4B"/>
    <w:rsid w:val="003458B1"/>
    <w:rsid w:val="00347BF9"/>
    <w:rsid w:val="00352D28"/>
    <w:rsid w:val="003558C2"/>
    <w:rsid w:val="0035692E"/>
    <w:rsid w:val="00356E51"/>
    <w:rsid w:val="00357A88"/>
    <w:rsid w:val="00360F15"/>
    <w:rsid w:val="00362E3C"/>
    <w:rsid w:val="00363052"/>
    <w:rsid w:val="00365074"/>
    <w:rsid w:val="00365DE9"/>
    <w:rsid w:val="00365F8A"/>
    <w:rsid w:val="00367BC5"/>
    <w:rsid w:val="003704E0"/>
    <w:rsid w:val="00372177"/>
    <w:rsid w:val="00372467"/>
    <w:rsid w:val="003729B1"/>
    <w:rsid w:val="00373E07"/>
    <w:rsid w:val="00374676"/>
    <w:rsid w:val="00375B33"/>
    <w:rsid w:val="00380717"/>
    <w:rsid w:val="0038092F"/>
    <w:rsid w:val="003813F3"/>
    <w:rsid w:val="00383B34"/>
    <w:rsid w:val="003870CF"/>
    <w:rsid w:val="00391B3D"/>
    <w:rsid w:val="00393BA8"/>
    <w:rsid w:val="0039696F"/>
    <w:rsid w:val="003A0D2B"/>
    <w:rsid w:val="003A1EA4"/>
    <w:rsid w:val="003A1F21"/>
    <w:rsid w:val="003A4122"/>
    <w:rsid w:val="003A714A"/>
    <w:rsid w:val="003B1261"/>
    <w:rsid w:val="003B2FA2"/>
    <w:rsid w:val="003B4E68"/>
    <w:rsid w:val="003B54FE"/>
    <w:rsid w:val="003B69AB"/>
    <w:rsid w:val="003C3806"/>
    <w:rsid w:val="003C4300"/>
    <w:rsid w:val="003C5005"/>
    <w:rsid w:val="003C603B"/>
    <w:rsid w:val="003D3DAC"/>
    <w:rsid w:val="003D688F"/>
    <w:rsid w:val="003E1C85"/>
    <w:rsid w:val="003E202B"/>
    <w:rsid w:val="003E3CD6"/>
    <w:rsid w:val="003E76DD"/>
    <w:rsid w:val="003E77E2"/>
    <w:rsid w:val="003F3874"/>
    <w:rsid w:val="003F6CDF"/>
    <w:rsid w:val="003F7908"/>
    <w:rsid w:val="00401D30"/>
    <w:rsid w:val="004074C3"/>
    <w:rsid w:val="00407AA1"/>
    <w:rsid w:val="00410E03"/>
    <w:rsid w:val="00421644"/>
    <w:rsid w:val="00424CBB"/>
    <w:rsid w:val="00430DB5"/>
    <w:rsid w:val="00436DE0"/>
    <w:rsid w:val="0044414E"/>
    <w:rsid w:val="00450791"/>
    <w:rsid w:val="00450D29"/>
    <w:rsid w:val="00451003"/>
    <w:rsid w:val="00451DB2"/>
    <w:rsid w:val="0046145B"/>
    <w:rsid w:val="004672AE"/>
    <w:rsid w:val="0047000A"/>
    <w:rsid w:val="0047561D"/>
    <w:rsid w:val="00475BC0"/>
    <w:rsid w:val="00480E54"/>
    <w:rsid w:val="00481A28"/>
    <w:rsid w:val="00482B36"/>
    <w:rsid w:val="00483F89"/>
    <w:rsid w:val="00485524"/>
    <w:rsid w:val="00486606"/>
    <w:rsid w:val="00491CAC"/>
    <w:rsid w:val="004A05F4"/>
    <w:rsid w:val="004A297A"/>
    <w:rsid w:val="004A3283"/>
    <w:rsid w:val="004A41FE"/>
    <w:rsid w:val="004A692B"/>
    <w:rsid w:val="004B0C4D"/>
    <w:rsid w:val="004B573C"/>
    <w:rsid w:val="004B57B5"/>
    <w:rsid w:val="004B5CFD"/>
    <w:rsid w:val="004B7DC3"/>
    <w:rsid w:val="004C4DE0"/>
    <w:rsid w:val="004C7889"/>
    <w:rsid w:val="004C7D0D"/>
    <w:rsid w:val="004D1193"/>
    <w:rsid w:val="004D794F"/>
    <w:rsid w:val="004E1294"/>
    <w:rsid w:val="004E1D62"/>
    <w:rsid w:val="004E1EDA"/>
    <w:rsid w:val="004E20FA"/>
    <w:rsid w:val="004E217D"/>
    <w:rsid w:val="004E28FB"/>
    <w:rsid w:val="004E385E"/>
    <w:rsid w:val="004E536F"/>
    <w:rsid w:val="004E604E"/>
    <w:rsid w:val="004E6195"/>
    <w:rsid w:val="004E7E5C"/>
    <w:rsid w:val="004F456B"/>
    <w:rsid w:val="004F6033"/>
    <w:rsid w:val="004F7FB6"/>
    <w:rsid w:val="005021FB"/>
    <w:rsid w:val="005027AD"/>
    <w:rsid w:val="00503605"/>
    <w:rsid w:val="00503BFD"/>
    <w:rsid w:val="00503EE5"/>
    <w:rsid w:val="00504189"/>
    <w:rsid w:val="005056BE"/>
    <w:rsid w:val="00505AA2"/>
    <w:rsid w:val="00507578"/>
    <w:rsid w:val="00507D3E"/>
    <w:rsid w:val="005100D7"/>
    <w:rsid w:val="00510FAD"/>
    <w:rsid w:val="005139FB"/>
    <w:rsid w:val="005165DB"/>
    <w:rsid w:val="005171EC"/>
    <w:rsid w:val="00531C9D"/>
    <w:rsid w:val="00531D69"/>
    <w:rsid w:val="00531DBC"/>
    <w:rsid w:val="00531E7A"/>
    <w:rsid w:val="00532041"/>
    <w:rsid w:val="00532108"/>
    <w:rsid w:val="00535236"/>
    <w:rsid w:val="00540D06"/>
    <w:rsid w:val="00540D73"/>
    <w:rsid w:val="005431C8"/>
    <w:rsid w:val="005433F8"/>
    <w:rsid w:val="00551546"/>
    <w:rsid w:val="005525B6"/>
    <w:rsid w:val="00553448"/>
    <w:rsid w:val="00553B66"/>
    <w:rsid w:val="005625ED"/>
    <w:rsid w:val="00571079"/>
    <w:rsid w:val="00573941"/>
    <w:rsid w:val="00573B59"/>
    <w:rsid w:val="00576332"/>
    <w:rsid w:val="00577346"/>
    <w:rsid w:val="00580512"/>
    <w:rsid w:val="00586D3F"/>
    <w:rsid w:val="00587182"/>
    <w:rsid w:val="00587EC5"/>
    <w:rsid w:val="00593147"/>
    <w:rsid w:val="005935A0"/>
    <w:rsid w:val="00594589"/>
    <w:rsid w:val="00595F71"/>
    <w:rsid w:val="005960F8"/>
    <w:rsid w:val="005963D4"/>
    <w:rsid w:val="00596968"/>
    <w:rsid w:val="005A134F"/>
    <w:rsid w:val="005A391A"/>
    <w:rsid w:val="005A4285"/>
    <w:rsid w:val="005A4A4A"/>
    <w:rsid w:val="005B3149"/>
    <w:rsid w:val="005B3482"/>
    <w:rsid w:val="005B41C7"/>
    <w:rsid w:val="005B516C"/>
    <w:rsid w:val="005B6317"/>
    <w:rsid w:val="005B6D60"/>
    <w:rsid w:val="005C11C9"/>
    <w:rsid w:val="005C37F8"/>
    <w:rsid w:val="005C4137"/>
    <w:rsid w:val="005C644E"/>
    <w:rsid w:val="005D26DD"/>
    <w:rsid w:val="005D29A0"/>
    <w:rsid w:val="005D4E6B"/>
    <w:rsid w:val="005D7E83"/>
    <w:rsid w:val="005F2040"/>
    <w:rsid w:val="006046BA"/>
    <w:rsid w:val="0060538F"/>
    <w:rsid w:val="00605BE7"/>
    <w:rsid w:val="00606C51"/>
    <w:rsid w:val="0060723F"/>
    <w:rsid w:val="006110D2"/>
    <w:rsid w:val="006117A7"/>
    <w:rsid w:val="00616E8D"/>
    <w:rsid w:val="006219B2"/>
    <w:rsid w:val="00623C6D"/>
    <w:rsid w:val="0062714C"/>
    <w:rsid w:val="0063680A"/>
    <w:rsid w:val="006375CB"/>
    <w:rsid w:val="00637BF6"/>
    <w:rsid w:val="00644AB7"/>
    <w:rsid w:val="006450AD"/>
    <w:rsid w:val="006607CC"/>
    <w:rsid w:val="0066378E"/>
    <w:rsid w:val="006638C4"/>
    <w:rsid w:val="0066702B"/>
    <w:rsid w:val="006673A6"/>
    <w:rsid w:val="00667B66"/>
    <w:rsid w:val="006702BB"/>
    <w:rsid w:val="006710A8"/>
    <w:rsid w:val="006742F5"/>
    <w:rsid w:val="00674ADA"/>
    <w:rsid w:val="0067542A"/>
    <w:rsid w:val="00675E3F"/>
    <w:rsid w:val="00681295"/>
    <w:rsid w:val="00682B9A"/>
    <w:rsid w:val="0068434A"/>
    <w:rsid w:val="006854A2"/>
    <w:rsid w:val="00691F47"/>
    <w:rsid w:val="00691FF3"/>
    <w:rsid w:val="00693698"/>
    <w:rsid w:val="0069383C"/>
    <w:rsid w:val="00693FF7"/>
    <w:rsid w:val="0069486E"/>
    <w:rsid w:val="006960D3"/>
    <w:rsid w:val="006A3C50"/>
    <w:rsid w:val="006A3E3F"/>
    <w:rsid w:val="006B3491"/>
    <w:rsid w:val="006B7753"/>
    <w:rsid w:val="006C03CA"/>
    <w:rsid w:val="006C2D93"/>
    <w:rsid w:val="006C6208"/>
    <w:rsid w:val="006D1A1C"/>
    <w:rsid w:val="006D1F05"/>
    <w:rsid w:val="006D2140"/>
    <w:rsid w:val="006D2219"/>
    <w:rsid w:val="006D4B8A"/>
    <w:rsid w:val="006E4D06"/>
    <w:rsid w:val="006E56D7"/>
    <w:rsid w:val="006E6119"/>
    <w:rsid w:val="006F0BE4"/>
    <w:rsid w:val="006F0CA2"/>
    <w:rsid w:val="006F3C57"/>
    <w:rsid w:val="006F6936"/>
    <w:rsid w:val="006F7689"/>
    <w:rsid w:val="0070139E"/>
    <w:rsid w:val="007029AD"/>
    <w:rsid w:val="0070321A"/>
    <w:rsid w:val="007041D3"/>
    <w:rsid w:val="007045FA"/>
    <w:rsid w:val="00705B4C"/>
    <w:rsid w:val="00705D85"/>
    <w:rsid w:val="0071131E"/>
    <w:rsid w:val="0071144A"/>
    <w:rsid w:val="007128F5"/>
    <w:rsid w:val="00714499"/>
    <w:rsid w:val="007217C7"/>
    <w:rsid w:val="00723EAC"/>
    <w:rsid w:val="00724A1B"/>
    <w:rsid w:val="00727506"/>
    <w:rsid w:val="00731C4F"/>
    <w:rsid w:val="00732CFF"/>
    <w:rsid w:val="00734C15"/>
    <w:rsid w:val="00734DC0"/>
    <w:rsid w:val="00736183"/>
    <w:rsid w:val="00742030"/>
    <w:rsid w:val="00743190"/>
    <w:rsid w:val="007436FA"/>
    <w:rsid w:val="00747709"/>
    <w:rsid w:val="007478AB"/>
    <w:rsid w:val="00747956"/>
    <w:rsid w:val="00752411"/>
    <w:rsid w:val="007536F5"/>
    <w:rsid w:val="00754E28"/>
    <w:rsid w:val="00756DEC"/>
    <w:rsid w:val="00757184"/>
    <w:rsid w:val="00757896"/>
    <w:rsid w:val="00760D46"/>
    <w:rsid w:val="00767EDD"/>
    <w:rsid w:val="00770E49"/>
    <w:rsid w:val="00774825"/>
    <w:rsid w:val="00777BBA"/>
    <w:rsid w:val="0078300F"/>
    <w:rsid w:val="007841E8"/>
    <w:rsid w:val="00787A91"/>
    <w:rsid w:val="0079180E"/>
    <w:rsid w:val="00791A7B"/>
    <w:rsid w:val="00792F03"/>
    <w:rsid w:val="00793F77"/>
    <w:rsid w:val="00794A0E"/>
    <w:rsid w:val="00795824"/>
    <w:rsid w:val="007A0545"/>
    <w:rsid w:val="007A4846"/>
    <w:rsid w:val="007A71CA"/>
    <w:rsid w:val="007A78A6"/>
    <w:rsid w:val="007B056F"/>
    <w:rsid w:val="007B2553"/>
    <w:rsid w:val="007B7243"/>
    <w:rsid w:val="007B7A6D"/>
    <w:rsid w:val="007C1EA2"/>
    <w:rsid w:val="007C306B"/>
    <w:rsid w:val="007C3AAD"/>
    <w:rsid w:val="007C3FCD"/>
    <w:rsid w:val="007C6E75"/>
    <w:rsid w:val="007C7BDF"/>
    <w:rsid w:val="007D0BA9"/>
    <w:rsid w:val="007D181B"/>
    <w:rsid w:val="007D5B8E"/>
    <w:rsid w:val="007D5EA1"/>
    <w:rsid w:val="007D7452"/>
    <w:rsid w:val="007E00EC"/>
    <w:rsid w:val="007E327B"/>
    <w:rsid w:val="007E4F2D"/>
    <w:rsid w:val="007E6523"/>
    <w:rsid w:val="007E7B54"/>
    <w:rsid w:val="007F1FB0"/>
    <w:rsid w:val="007F2378"/>
    <w:rsid w:val="007F321B"/>
    <w:rsid w:val="007F3922"/>
    <w:rsid w:val="007F436F"/>
    <w:rsid w:val="007F44EA"/>
    <w:rsid w:val="0080325C"/>
    <w:rsid w:val="00804F1D"/>
    <w:rsid w:val="008145F4"/>
    <w:rsid w:val="0081651E"/>
    <w:rsid w:val="008176DB"/>
    <w:rsid w:val="008179A7"/>
    <w:rsid w:val="00817E70"/>
    <w:rsid w:val="0082602F"/>
    <w:rsid w:val="0083009B"/>
    <w:rsid w:val="008301C2"/>
    <w:rsid w:val="00831EB4"/>
    <w:rsid w:val="00832632"/>
    <w:rsid w:val="008340A4"/>
    <w:rsid w:val="008341DF"/>
    <w:rsid w:val="008343B0"/>
    <w:rsid w:val="008374D0"/>
    <w:rsid w:val="008407D4"/>
    <w:rsid w:val="00841A4D"/>
    <w:rsid w:val="008427F2"/>
    <w:rsid w:val="00843254"/>
    <w:rsid w:val="00844008"/>
    <w:rsid w:val="00846189"/>
    <w:rsid w:val="00853297"/>
    <w:rsid w:val="00853B0B"/>
    <w:rsid w:val="00854E2A"/>
    <w:rsid w:val="00857008"/>
    <w:rsid w:val="00857205"/>
    <w:rsid w:val="00860E0F"/>
    <w:rsid w:val="00862533"/>
    <w:rsid w:val="00863A7C"/>
    <w:rsid w:val="0086604C"/>
    <w:rsid w:val="008723F9"/>
    <w:rsid w:val="008752E8"/>
    <w:rsid w:val="00876B52"/>
    <w:rsid w:val="008777C3"/>
    <w:rsid w:val="00877B82"/>
    <w:rsid w:val="00881003"/>
    <w:rsid w:val="00883CEB"/>
    <w:rsid w:val="00884EC3"/>
    <w:rsid w:val="00884F88"/>
    <w:rsid w:val="0088566C"/>
    <w:rsid w:val="00886767"/>
    <w:rsid w:val="008914F9"/>
    <w:rsid w:val="008926DA"/>
    <w:rsid w:val="00892DB8"/>
    <w:rsid w:val="00893EE1"/>
    <w:rsid w:val="00896BEC"/>
    <w:rsid w:val="00897980"/>
    <w:rsid w:val="00897D63"/>
    <w:rsid w:val="008A0A26"/>
    <w:rsid w:val="008A1712"/>
    <w:rsid w:val="008A2E3F"/>
    <w:rsid w:val="008A2F82"/>
    <w:rsid w:val="008A6BCB"/>
    <w:rsid w:val="008B077A"/>
    <w:rsid w:val="008B12D1"/>
    <w:rsid w:val="008B158E"/>
    <w:rsid w:val="008C53EB"/>
    <w:rsid w:val="008C62A5"/>
    <w:rsid w:val="008D46B1"/>
    <w:rsid w:val="008D4BB5"/>
    <w:rsid w:val="008D536D"/>
    <w:rsid w:val="008D6939"/>
    <w:rsid w:val="008E01E3"/>
    <w:rsid w:val="008E097F"/>
    <w:rsid w:val="008E3810"/>
    <w:rsid w:val="008E3944"/>
    <w:rsid w:val="0090041A"/>
    <w:rsid w:val="00901CFC"/>
    <w:rsid w:val="00901EC9"/>
    <w:rsid w:val="00901F72"/>
    <w:rsid w:val="00902246"/>
    <w:rsid w:val="00902496"/>
    <w:rsid w:val="0090249F"/>
    <w:rsid w:val="0090728B"/>
    <w:rsid w:val="00910483"/>
    <w:rsid w:val="00911541"/>
    <w:rsid w:val="00912C34"/>
    <w:rsid w:val="00913791"/>
    <w:rsid w:val="0091568D"/>
    <w:rsid w:val="0091761C"/>
    <w:rsid w:val="009201FD"/>
    <w:rsid w:val="00922E61"/>
    <w:rsid w:val="00923429"/>
    <w:rsid w:val="00923B81"/>
    <w:rsid w:val="00932CC1"/>
    <w:rsid w:val="009333E8"/>
    <w:rsid w:val="00933FE5"/>
    <w:rsid w:val="0093690E"/>
    <w:rsid w:val="0093776B"/>
    <w:rsid w:val="0094382D"/>
    <w:rsid w:val="00944586"/>
    <w:rsid w:val="00946038"/>
    <w:rsid w:val="0095152B"/>
    <w:rsid w:val="00956044"/>
    <w:rsid w:val="00962EB9"/>
    <w:rsid w:val="00964C78"/>
    <w:rsid w:val="009750FD"/>
    <w:rsid w:val="00976098"/>
    <w:rsid w:val="00980EDA"/>
    <w:rsid w:val="009816C9"/>
    <w:rsid w:val="00981ABD"/>
    <w:rsid w:val="00983AF3"/>
    <w:rsid w:val="00985CB4"/>
    <w:rsid w:val="009929F4"/>
    <w:rsid w:val="00993B89"/>
    <w:rsid w:val="009A6B2D"/>
    <w:rsid w:val="009A7A31"/>
    <w:rsid w:val="009B3362"/>
    <w:rsid w:val="009B358A"/>
    <w:rsid w:val="009B6724"/>
    <w:rsid w:val="009B7986"/>
    <w:rsid w:val="009C0B58"/>
    <w:rsid w:val="009C3869"/>
    <w:rsid w:val="009C54D0"/>
    <w:rsid w:val="009D5FE4"/>
    <w:rsid w:val="009D69F7"/>
    <w:rsid w:val="009D792B"/>
    <w:rsid w:val="009E2BB4"/>
    <w:rsid w:val="009E4ECF"/>
    <w:rsid w:val="009E5972"/>
    <w:rsid w:val="009F1B2C"/>
    <w:rsid w:val="009F4306"/>
    <w:rsid w:val="009F4D37"/>
    <w:rsid w:val="009F6736"/>
    <w:rsid w:val="00A04E89"/>
    <w:rsid w:val="00A0512C"/>
    <w:rsid w:val="00A06060"/>
    <w:rsid w:val="00A06C98"/>
    <w:rsid w:val="00A06CAC"/>
    <w:rsid w:val="00A11555"/>
    <w:rsid w:val="00A12103"/>
    <w:rsid w:val="00A14B46"/>
    <w:rsid w:val="00A20C53"/>
    <w:rsid w:val="00A2247B"/>
    <w:rsid w:val="00A23C66"/>
    <w:rsid w:val="00A30F9F"/>
    <w:rsid w:val="00A31519"/>
    <w:rsid w:val="00A31DC5"/>
    <w:rsid w:val="00A374FF"/>
    <w:rsid w:val="00A40810"/>
    <w:rsid w:val="00A40F3C"/>
    <w:rsid w:val="00A42AA2"/>
    <w:rsid w:val="00A42C5D"/>
    <w:rsid w:val="00A43B5D"/>
    <w:rsid w:val="00A444B2"/>
    <w:rsid w:val="00A457FD"/>
    <w:rsid w:val="00A45982"/>
    <w:rsid w:val="00A464E2"/>
    <w:rsid w:val="00A46A35"/>
    <w:rsid w:val="00A471BC"/>
    <w:rsid w:val="00A47929"/>
    <w:rsid w:val="00A517F9"/>
    <w:rsid w:val="00A5432C"/>
    <w:rsid w:val="00A54EC2"/>
    <w:rsid w:val="00A56903"/>
    <w:rsid w:val="00A5754C"/>
    <w:rsid w:val="00A577CF"/>
    <w:rsid w:val="00A6374D"/>
    <w:rsid w:val="00A64375"/>
    <w:rsid w:val="00A6634C"/>
    <w:rsid w:val="00A668FE"/>
    <w:rsid w:val="00A70621"/>
    <w:rsid w:val="00A714B5"/>
    <w:rsid w:val="00A729B4"/>
    <w:rsid w:val="00A72E2D"/>
    <w:rsid w:val="00A77513"/>
    <w:rsid w:val="00A81C47"/>
    <w:rsid w:val="00A820B2"/>
    <w:rsid w:val="00A900AE"/>
    <w:rsid w:val="00A90C2B"/>
    <w:rsid w:val="00AA0588"/>
    <w:rsid w:val="00AA1C1C"/>
    <w:rsid w:val="00AA3A0F"/>
    <w:rsid w:val="00AA4218"/>
    <w:rsid w:val="00AB02F8"/>
    <w:rsid w:val="00AB70C9"/>
    <w:rsid w:val="00AB76A7"/>
    <w:rsid w:val="00AB76C3"/>
    <w:rsid w:val="00AD100A"/>
    <w:rsid w:val="00AD186E"/>
    <w:rsid w:val="00AD39BE"/>
    <w:rsid w:val="00AD44AC"/>
    <w:rsid w:val="00AD597F"/>
    <w:rsid w:val="00AD5CEB"/>
    <w:rsid w:val="00AD65A2"/>
    <w:rsid w:val="00AD7042"/>
    <w:rsid w:val="00AE1628"/>
    <w:rsid w:val="00AE3602"/>
    <w:rsid w:val="00AE3A0A"/>
    <w:rsid w:val="00AF2876"/>
    <w:rsid w:val="00AF2EBE"/>
    <w:rsid w:val="00AF3D08"/>
    <w:rsid w:val="00AF3ED2"/>
    <w:rsid w:val="00AF4C8F"/>
    <w:rsid w:val="00AF698C"/>
    <w:rsid w:val="00AF6C35"/>
    <w:rsid w:val="00B004D0"/>
    <w:rsid w:val="00B02ECA"/>
    <w:rsid w:val="00B12D44"/>
    <w:rsid w:val="00B15923"/>
    <w:rsid w:val="00B1672E"/>
    <w:rsid w:val="00B17BF3"/>
    <w:rsid w:val="00B22B01"/>
    <w:rsid w:val="00B22D40"/>
    <w:rsid w:val="00B2656E"/>
    <w:rsid w:val="00B26F0D"/>
    <w:rsid w:val="00B27BFF"/>
    <w:rsid w:val="00B30F9C"/>
    <w:rsid w:val="00B3363E"/>
    <w:rsid w:val="00B405B1"/>
    <w:rsid w:val="00B4116E"/>
    <w:rsid w:val="00B4188F"/>
    <w:rsid w:val="00B43B53"/>
    <w:rsid w:val="00B44B25"/>
    <w:rsid w:val="00B506A2"/>
    <w:rsid w:val="00B51612"/>
    <w:rsid w:val="00B521E5"/>
    <w:rsid w:val="00B529A3"/>
    <w:rsid w:val="00B576C4"/>
    <w:rsid w:val="00B57B55"/>
    <w:rsid w:val="00B65847"/>
    <w:rsid w:val="00B74FD6"/>
    <w:rsid w:val="00B757A6"/>
    <w:rsid w:val="00B75C21"/>
    <w:rsid w:val="00B84E25"/>
    <w:rsid w:val="00B85D6F"/>
    <w:rsid w:val="00B864FE"/>
    <w:rsid w:val="00B871C5"/>
    <w:rsid w:val="00B8740B"/>
    <w:rsid w:val="00B90770"/>
    <w:rsid w:val="00B90A3C"/>
    <w:rsid w:val="00B9409C"/>
    <w:rsid w:val="00B94321"/>
    <w:rsid w:val="00B946AA"/>
    <w:rsid w:val="00B95B01"/>
    <w:rsid w:val="00B96571"/>
    <w:rsid w:val="00BA31F6"/>
    <w:rsid w:val="00BA5225"/>
    <w:rsid w:val="00BA5C17"/>
    <w:rsid w:val="00BA7DE3"/>
    <w:rsid w:val="00BA7DF7"/>
    <w:rsid w:val="00BB020B"/>
    <w:rsid w:val="00BB0989"/>
    <w:rsid w:val="00BB0FB8"/>
    <w:rsid w:val="00BB109D"/>
    <w:rsid w:val="00BB25D9"/>
    <w:rsid w:val="00BB4450"/>
    <w:rsid w:val="00BB5A13"/>
    <w:rsid w:val="00BC0BBE"/>
    <w:rsid w:val="00BC2DF1"/>
    <w:rsid w:val="00BC5A35"/>
    <w:rsid w:val="00BD492D"/>
    <w:rsid w:val="00BD49EF"/>
    <w:rsid w:val="00BD5047"/>
    <w:rsid w:val="00BD50E2"/>
    <w:rsid w:val="00BE1B06"/>
    <w:rsid w:val="00BE31CC"/>
    <w:rsid w:val="00BE72A5"/>
    <w:rsid w:val="00BF0040"/>
    <w:rsid w:val="00BF481A"/>
    <w:rsid w:val="00BF4E39"/>
    <w:rsid w:val="00BF736A"/>
    <w:rsid w:val="00C00D10"/>
    <w:rsid w:val="00C01D6A"/>
    <w:rsid w:val="00C02356"/>
    <w:rsid w:val="00C05A54"/>
    <w:rsid w:val="00C06B70"/>
    <w:rsid w:val="00C06C5B"/>
    <w:rsid w:val="00C118B3"/>
    <w:rsid w:val="00C11CE6"/>
    <w:rsid w:val="00C12214"/>
    <w:rsid w:val="00C12279"/>
    <w:rsid w:val="00C12CCE"/>
    <w:rsid w:val="00C12EA6"/>
    <w:rsid w:val="00C154E3"/>
    <w:rsid w:val="00C1736B"/>
    <w:rsid w:val="00C22586"/>
    <w:rsid w:val="00C2443B"/>
    <w:rsid w:val="00C30AAA"/>
    <w:rsid w:val="00C318CB"/>
    <w:rsid w:val="00C32E4D"/>
    <w:rsid w:val="00C3381B"/>
    <w:rsid w:val="00C3411B"/>
    <w:rsid w:val="00C41FD6"/>
    <w:rsid w:val="00C445D8"/>
    <w:rsid w:val="00C44CEF"/>
    <w:rsid w:val="00C45002"/>
    <w:rsid w:val="00C46A75"/>
    <w:rsid w:val="00C51693"/>
    <w:rsid w:val="00C53FA2"/>
    <w:rsid w:val="00C548FF"/>
    <w:rsid w:val="00C54AA9"/>
    <w:rsid w:val="00C55F85"/>
    <w:rsid w:val="00C57691"/>
    <w:rsid w:val="00C621D1"/>
    <w:rsid w:val="00C6757D"/>
    <w:rsid w:val="00C67F92"/>
    <w:rsid w:val="00C7058E"/>
    <w:rsid w:val="00C7642B"/>
    <w:rsid w:val="00C81AB7"/>
    <w:rsid w:val="00C81CB3"/>
    <w:rsid w:val="00C82803"/>
    <w:rsid w:val="00C94F1F"/>
    <w:rsid w:val="00CA22BC"/>
    <w:rsid w:val="00CA2A47"/>
    <w:rsid w:val="00CA3517"/>
    <w:rsid w:val="00CA4952"/>
    <w:rsid w:val="00CA593B"/>
    <w:rsid w:val="00CA6DED"/>
    <w:rsid w:val="00CA7007"/>
    <w:rsid w:val="00CB0080"/>
    <w:rsid w:val="00CB5671"/>
    <w:rsid w:val="00CC0475"/>
    <w:rsid w:val="00CC049D"/>
    <w:rsid w:val="00CC241B"/>
    <w:rsid w:val="00CC480F"/>
    <w:rsid w:val="00CD34AB"/>
    <w:rsid w:val="00CD4F4E"/>
    <w:rsid w:val="00CD7860"/>
    <w:rsid w:val="00CE12A1"/>
    <w:rsid w:val="00CE1AEE"/>
    <w:rsid w:val="00CE5558"/>
    <w:rsid w:val="00CF1A33"/>
    <w:rsid w:val="00CF1DE4"/>
    <w:rsid w:val="00CF262F"/>
    <w:rsid w:val="00CF464D"/>
    <w:rsid w:val="00CF67A0"/>
    <w:rsid w:val="00D017A8"/>
    <w:rsid w:val="00D04DE8"/>
    <w:rsid w:val="00D05EAF"/>
    <w:rsid w:val="00D07150"/>
    <w:rsid w:val="00D11CDE"/>
    <w:rsid w:val="00D15866"/>
    <w:rsid w:val="00D16F13"/>
    <w:rsid w:val="00D17165"/>
    <w:rsid w:val="00D2072C"/>
    <w:rsid w:val="00D20EFB"/>
    <w:rsid w:val="00D21F11"/>
    <w:rsid w:val="00D25B5A"/>
    <w:rsid w:val="00D2768C"/>
    <w:rsid w:val="00D35998"/>
    <w:rsid w:val="00D36D56"/>
    <w:rsid w:val="00D40624"/>
    <w:rsid w:val="00D40CB5"/>
    <w:rsid w:val="00D4671D"/>
    <w:rsid w:val="00D47A45"/>
    <w:rsid w:val="00D51FA0"/>
    <w:rsid w:val="00D535D3"/>
    <w:rsid w:val="00D53A2F"/>
    <w:rsid w:val="00D54A2B"/>
    <w:rsid w:val="00D55750"/>
    <w:rsid w:val="00D57581"/>
    <w:rsid w:val="00D61E7A"/>
    <w:rsid w:val="00D628C7"/>
    <w:rsid w:val="00D65D9A"/>
    <w:rsid w:val="00D75450"/>
    <w:rsid w:val="00D765A0"/>
    <w:rsid w:val="00D76D36"/>
    <w:rsid w:val="00D91AAA"/>
    <w:rsid w:val="00D92F2B"/>
    <w:rsid w:val="00D9381E"/>
    <w:rsid w:val="00D93C12"/>
    <w:rsid w:val="00D950ED"/>
    <w:rsid w:val="00D95A75"/>
    <w:rsid w:val="00D96C24"/>
    <w:rsid w:val="00D96F65"/>
    <w:rsid w:val="00DA0E45"/>
    <w:rsid w:val="00DA10AD"/>
    <w:rsid w:val="00DA1654"/>
    <w:rsid w:val="00DA231E"/>
    <w:rsid w:val="00DA55F4"/>
    <w:rsid w:val="00DB092E"/>
    <w:rsid w:val="00DD1723"/>
    <w:rsid w:val="00DD2573"/>
    <w:rsid w:val="00DE0547"/>
    <w:rsid w:val="00DE08BE"/>
    <w:rsid w:val="00DE0D2B"/>
    <w:rsid w:val="00DE2AD9"/>
    <w:rsid w:val="00DE5519"/>
    <w:rsid w:val="00DF7F91"/>
    <w:rsid w:val="00DF7FB6"/>
    <w:rsid w:val="00E00116"/>
    <w:rsid w:val="00E008F8"/>
    <w:rsid w:val="00E00DB4"/>
    <w:rsid w:val="00E00FD8"/>
    <w:rsid w:val="00E02147"/>
    <w:rsid w:val="00E03C65"/>
    <w:rsid w:val="00E03FBF"/>
    <w:rsid w:val="00E05E4D"/>
    <w:rsid w:val="00E061B8"/>
    <w:rsid w:val="00E065B2"/>
    <w:rsid w:val="00E108AE"/>
    <w:rsid w:val="00E10CC9"/>
    <w:rsid w:val="00E10F2E"/>
    <w:rsid w:val="00E118BF"/>
    <w:rsid w:val="00E11DE1"/>
    <w:rsid w:val="00E12241"/>
    <w:rsid w:val="00E14030"/>
    <w:rsid w:val="00E163BD"/>
    <w:rsid w:val="00E175AA"/>
    <w:rsid w:val="00E17C0D"/>
    <w:rsid w:val="00E2476A"/>
    <w:rsid w:val="00E32A2F"/>
    <w:rsid w:val="00E32BA7"/>
    <w:rsid w:val="00E36E4F"/>
    <w:rsid w:val="00E436C8"/>
    <w:rsid w:val="00E43FF7"/>
    <w:rsid w:val="00E45F15"/>
    <w:rsid w:val="00E46010"/>
    <w:rsid w:val="00E46DBC"/>
    <w:rsid w:val="00E50D3A"/>
    <w:rsid w:val="00E5227B"/>
    <w:rsid w:val="00E527FF"/>
    <w:rsid w:val="00E53703"/>
    <w:rsid w:val="00E53E1A"/>
    <w:rsid w:val="00E677A6"/>
    <w:rsid w:val="00E70141"/>
    <w:rsid w:val="00E72671"/>
    <w:rsid w:val="00E73E62"/>
    <w:rsid w:val="00E75356"/>
    <w:rsid w:val="00E807C8"/>
    <w:rsid w:val="00E8242C"/>
    <w:rsid w:val="00E831A9"/>
    <w:rsid w:val="00E842FC"/>
    <w:rsid w:val="00E849D6"/>
    <w:rsid w:val="00E84AA3"/>
    <w:rsid w:val="00E84CF1"/>
    <w:rsid w:val="00E853C3"/>
    <w:rsid w:val="00E863F3"/>
    <w:rsid w:val="00E8643E"/>
    <w:rsid w:val="00E8721F"/>
    <w:rsid w:val="00E8728D"/>
    <w:rsid w:val="00E90023"/>
    <w:rsid w:val="00E9379B"/>
    <w:rsid w:val="00E93DD6"/>
    <w:rsid w:val="00E9424E"/>
    <w:rsid w:val="00E9455B"/>
    <w:rsid w:val="00E96731"/>
    <w:rsid w:val="00E970D1"/>
    <w:rsid w:val="00EA00EA"/>
    <w:rsid w:val="00EA0742"/>
    <w:rsid w:val="00EA1BCB"/>
    <w:rsid w:val="00EA2E96"/>
    <w:rsid w:val="00EA34E4"/>
    <w:rsid w:val="00EA6E92"/>
    <w:rsid w:val="00EB02AE"/>
    <w:rsid w:val="00EB0935"/>
    <w:rsid w:val="00EB4D6D"/>
    <w:rsid w:val="00EC776D"/>
    <w:rsid w:val="00ED3191"/>
    <w:rsid w:val="00ED4ECB"/>
    <w:rsid w:val="00ED4FD0"/>
    <w:rsid w:val="00EE0084"/>
    <w:rsid w:val="00EE2A79"/>
    <w:rsid w:val="00EE3E7B"/>
    <w:rsid w:val="00EE4E6A"/>
    <w:rsid w:val="00EE6097"/>
    <w:rsid w:val="00EE7071"/>
    <w:rsid w:val="00EE72D0"/>
    <w:rsid w:val="00EF3964"/>
    <w:rsid w:val="00EF632C"/>
    <w:rsid w:val="00EF6C64"/>
    <w:rsid w:val="00EF7A33"/>
    <w:rsid w:val="00F01A09"/>
    <w:rsid w:val="00F069A6"/>
    <w:rsid w:val="00F11A5F"/>
    <w:rsid w:val="00F128BB"/>
    <w:rsid w:val="00F14189"/>
    <w:rsid w:val="00F1453B"/>
    <w:rsid w:val="00F16454"/>
    <w:rsid w:val="00F1745B"/>
    <w:rsid w:val="00F17C92"/>
    <w:rsid w:val="00F21397"/>
    <w:rsid w:val="00F21664"/>
    <w:rsid w:val="00F21F6F"/>
    <w:rsid w:val="00F22660"/>
    <w:rsid w:val="00F22AB0"/>
    <w:rsid w:val="00F25D22"/>
    <w:rsid w:val="00F25ED1"/>
    <w:rsid w:val="00F272B4"/>
    <w:rsid w:val="00F31722"/>
    <w:rsid w:val="00F31CD8"/>
    <w:rsid w:val="00F34859"/>
    <w:rsid w:val="00F418A4"/>
    <w:rsid w:val="00F41D10"/>
    <w:rsid w:val="00F46648"/>
    <w:rsid w:val="00F51C1B"/>
    <w:rsid w:val="00F57A20"/>
    <w:rsid w:val="00F57BEB"/>
    <w:rsid w:val="00F6008A"/>
    <w:rsid w:val="00F6350C"/>
    <w:rsid w:val="00F65C18"/>
    <w:rsid w:val="00F714B6"/>
    <w:rsid w:val="00F721E4"/>
    <w:rsid w:val="00F73880"/>
    <w:rsid w:val="00F77226"/>
    <w:rsid w:val="00F824C5"/>
    <w:rsid w:val="00F8314E"/>
    <w:rsid w:val="00F903D5"/>
    <w:rsid w:val="00F92E5A"/>
    <w:rsid w:val="00F93A7B"/>
    <w:rsid w:val="00F949BC"/>
    <w:rsid w:val="00F9525D"/>
    <w:rsid w:val="00F9739A"/>
    <w:rsid w:val="00FA17B2"/>
    <w:rsid w:val="00FA3AB3"/>
    <w:rsid w:val="00FA5725"/>
    <w:rsid w:val="00FA67E3"/>
    <w:rsid w:val="00FA7A12"/>
    <w:rsid w:val="00FB31C6"/>
    <w:rsid w:val="00FB3BB9"/>
    <w:rsid w:val="00FB72C3"/>
    <w:rsid w:val="00FC09F0"/>
    <w:rsid w:val="00FC4018"/>
    <w:rsid w:val="00FC5D23"/>
    <w:rsid w:val="00FC6075"/>
    <w:rsid w:val="00FD00D5"/>
    <w:rsid w:val="00FD2FB4"/>
    <w:rsid w:val="00FD594E"/>
    <w:rsid w:val="00FE12B0"/>
    <w:rsid w:val="00FE3E60"/>
    <w:rsid w:val="00FE7D6D"/>
    <w:rsid w:val="00FF053C"/>
    <w:rsid w:val="00FF2D0C"/>
    <w:rsid w:val="00FF462D"/>
    <w:rsid w:val="00FF6282"/>
    <w:rsid w:val="00FF7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D18CB4E"/>
  <w15:docId w15:val="{E0251812-A7D5-4333-9453-2C437B193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400A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character" w:customStyle="1" w:styleId="Heading1Char">
    <w:name w:val="Heading 1 Char"/>
    <w:link w:val="Heading1"/>
    <w:rsid w:val="002B400A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A3A93"/>
    <w:rPr>
      <w:sz w:val="24"/>
      <w:szCs w:val="24"/>
    </w:rPr>
  </w:style>
  <w:style w:type="character" w:styleId="Emphasis">
    <w:name w:val="Emphasis"/>
    <w:qFormat/>
    <w:rsid w:val="005B41C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705B4C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674ADA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rsid w:val="00674ADA"/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table" w:styleId="TableGrid">
    <w:name w:val="Table Grid"/>
    <w:basedOn w:val="TableNormal"/>
    <w:rsid w:val="00B336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2F3993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164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C37249-D6E0-4AB2-ACBC-B9703D7539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4</Words>
  <Characters>7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dc:description/>
  <cp:lastModifiedBy>Stephanie H Kurtz</cp:lastModifiedBy>
  <cp:revision>2</cp:revision>
  <cp:lastPrinted>2019-02-26T17:17:00Z</cp:lastPrinted>
  <dcterms:created xsi:type="dcterms:W3CDTF">2023-05-19T18:30:00Z</dcterms:created>
  <dcterms:modified xsi:type="dcterms:W3CDTF">2023-05-19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